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67" r:id="rId2"/>
  </p:sldMasterIdLst>
  <p:notesMasterIdLst>
    <p:notesMasterId r:id="rId16"/>
  </p:notesMasterIdLst>
  <p:sldIdLst>
    <p:sldId id="256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4" r:id="rId11"/>
    <p:sldId id="300" r:id="rId12"/>
    <p:sldId id="301" r:id="rId13"/>
    <p:sldId id="302" r:id="rId14"/>
    <p:sldId id="303" r:id="rId15"/>
  </p:sldIdLst>
  <p:sldSz cx="10691813" cy="7559675"/>
  <p:notesSz cx="6858000" cy="9144000"/>
  <p:defaultTextStyle>
    <a:defPPr>
      <a:defRPr lang="ru-RU"/>
    </a:defPPr>
    <a:lvl1pPr marL="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1212" y="90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055AC-EF70-4903-8F7F-9DA2F612D36E}" type="datetimeFigureOut">
              <a:rPr lang="ru-RU" smtClean="0"/>
              <a:t>04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327EF-8413-4324-8168-CC9AD6D774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623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1886" y="2343499"/>
            <a:ext cx="9088041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3772" y="4233419"/>
            <a:ext cx="748426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200089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7"/>
            <a:ext cx="4722217" cy="4989036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6" y="1763927"/>
            <a:ext cx="4722217" cy="4989036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316"/>
            </a:lvl6pPr>
            <a:lvl7pPr>
              <a:defRPr sz="1316"/>
            </a:lvl7pPr>
            <a:lvl8pPr>
              <a:defRPr sz="1316"/>
            </a:lvl8pPr>
            <a:lvl9pPr>
              <a:defRPr sz="131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4230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8"/>
            <a:ext cx="4724074" cy="705219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7"/>
            <a:ext cx="4724074" cy="4355564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8"/>
            <a:ext cx="4725930" cy="705219"/>
          </a:xfrm>
        </p:spPr>
        <p:txBody>
          <a:bodyPr anchor="b"/>
          <a:lstStyle>
            <a:lvl1pPr marL="0" indent="0">
              <a:buNone/>
              <a:defRPr sz="1755" b="1"/>
            </a:lvl1pPr>
            <a:lvl2pPr marL="334381" indent="0">
              <a:buNone/>
              <a:defRPr sz="1462" b="1"/>
            </a:lvl2pPr>
            <a:lvl3pPr marL="668762" indent="0">
              <a:buNone/>
              <a:defRPr sz="1316" b="1"/>
            </a:lvl3pPr>
            <a:lvl4pPr marL="1003143" indent="0">
              <a:buNone/>
              <a:defRPr sz="1170" b="1"/>
            </a:lvl4pPr>
            <a:lvl5pPr marL="1337524" indent="0">
              <a:buNone/>
              <a:defRPr sz="1170" b="1"/>
            </a:lvl5pPr>
            <a:lvl6pPr marL="1671905" indent="0">
              <a:buNone/>
              <a:defRPr sz="1170" b="1"/>
            </a:lvl6pPr>
            <a:lvl7pPr marL="2006286" indent="0">
              <a:buNone/>
              <a:defRPr sz="1170" b="1"/>
            </a:lvl7pPr>
            <a:lvl8pPr marL="2340667" indent="0">
              <a:buNone/>
              <a:defRPr sz="1170" b="1"/>
            </a:lvl8pPr>
            <a:lvl9pPr marL="2675048" indent="0">
              <a:buNone/>
              <a:defRPr sz="117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7"/>
            <a:ext cx="4725930" cy="4355564"/>
          </a:xfrm>
        </p:spPr>
        <p:txBody>
          <a:bodyPr>
            <a:normAutofit/>
          </a:bodyPr>
          <a:lstStyle>
            <a:lvl1pPr>
              <a:defRPr sz="2048"/>
            </a:lvl1pPr>
            <a:lvl2pPr>
              <a:defRPr sz="2048"/>
            </a:lvl2pPr>
            <a:lvl3pPr>
              <a:defRPr sz="2048"/>
            </a:lvl3pPr>
            <a:lvl4pPr>
              <a:defRPr sz="2048"/>
            </a:lvl4pPr>
            <a:lvl5pPr>
              <a:defRPr sz="2048"/>
            </a:lvl5pPr>
            <a:lvl6pPr>
              <a:defRPr sz="1170"/>
            </a:lvl6pPr>
            <a:lvl7pPr>
              <a:defRPr sz="1170"/>
            </a:lvl7pPr>
            <a:lvl8pPr>
              <a:defRPr sz="1170"/>
            </a:lvl8pPr>
            <a:lvl9pPr>
              <a:defRPr sz="117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04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5147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04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6325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04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3517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4" y="300987"/>
            <a:ext cx="3517533" cy="1280945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300990"/>
            <a:ext cx="5977020" cy="6451973"/>
          </a:xfrm>
        </p:spPr>
        <p:txBody>
          <a:bodyPr/>
          <a:lstStyle>
            <a:lvl1pPr>
              <a:defRPr sz="2341"/>
            </a:lvl1pPr>
            <a:lvl2pPr>
              <a:defRPr sz="2048"/>
            </a:lvl2pPr>
            <a:lvl3pPr>
              <a:defRPr sz="1755"/>
            </a:lvl3pPr>
            <a:lvl4pPr>
              <a:defRPr sz="1462"/>
            </a:lvl4pPr>
            <a:lvl5pPr>
              <a:defRPr sz="1462"/>
            </a:lvl5pPr>
            <a:lvl6pPr>
              <a:defRPr sz="1462"/>
            </a:lvl6pPr>
            <a:lvl7pPr>
              <a:defRPr sz="1462"/>
            </a:lvl7pPr>
            <a:lvl8pPr>
              <a:defRPr sz="1462"/>
            </a:lvl8pPr>
            <a:lvl9pPr>
              <a:defRPr sz="1462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4" y="1581935"/>
            <a:ext cx="3517533" cy="5171028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60138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4"/>
            <a:ext cx="6415088" cy="624724"/>
          </a:xfrm>
        </p:spPr>
        <p:txBody>
          <a:bodyPr anchor="b"/>
          <a:lstStyle>
            <a:lvl1pPr algn="l">
              <a:defRPr sz="1462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2341"/>
            </a:lvl1pPr>
            <a:lvl2pPr marL="334381" indent="0">
              <a:buNone/>
              <a:defRPr sz="2048"/>
            </a:lvl2pPr>
            <a:lvl3pPr marL="668762" indent="0">
              <a:buNone/>
              <a:defRPr sz="1755"/>
            </a:lvl3pPr>
            <a:lvl4pPr marL="1003143" indent="0">
              <a:buNone/>
              <a:defRPr sz="1462"/>
            </a:lvl4pPr>
            <a:lvl5pPr marL="1337524" indent="0">
              <a:buNone/>
              <a:defRPr sz="1462"/>
            </a:lvl5pPr>
            <a:lvl6pPr marL="1671905" indent="0">
              <a:buNone/>
              <a:defRPr sz="1462"/>
            </a:lvl6pPr>
            <a:lvl7pPr marL="2006286" indent="0">
              <a:buNone/>
              <a:defRPr sz="1462"/>
            </a:lvl7pPr>
            <a:lvl8pPr marL="2340667" indent="0">
              <a:buNone/>
              <a:defRPr sz="1462"/>
            </a:lvl8pPr>
            <a:lvl9pPr marL="2675048" indent="0">
              <a:buNone/>
              <a:defRPr sz="146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1024"/>
            </a:lvl1pPr>
            <a:lvl2pPr marL="334381" indent="0">
              <a:buNone/>
              <a:defRPr sz="877"/>
            </a:lvl2pPr>
            <a:lvl3pPr marL="668762" indent="0">
              <a:buNone/>
              <a:defRPr sz="731"/>
            </a:lvl3pPr>
            <a:lvl4pPr marL="1003143" indent="0">
              <a:buNone/>
              <a:defRPr sz="659"/>
            </a:lvl4pPr>
            <a:lvl5pPr marL="1337524" indent="0">
              <a:buNone/>
              <a:defRPr sz="659"/>
            </a:lvl5pPr>
            <a:lvl6pPr marL="1671905" indent="0">
              <a:buNone/>
              <a:defRPr sz="659"/>
            </a:lvl6pPr>
            <a:lvl7pPr marL="2006286" indent="0">
              <a:buNone/>
              <a:defRPr sz="659"/>
            </a:lvl7pPr>
            <a:lvl8pPr marL="2340667" indent="0">
              <a:buNone/>
              <a:defRPr sz="659"/>
            </a:lvl8pPr>
            <a:lvl9pPr marL="2675048" indent="0">
              <a:buNone/>
              <a:defRPr sz="659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16088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2310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41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1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80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5841" y="1641674"/>
            <a:ext cx="5920497" cy="236860"/>
          </a:xfrm>
        </p:spPr>
        <p:txBody>
          <a:bodyPr lIns="0" tIns="0" rIns="0" bIns="0"/>
          <a:lstStyle>
            <a:lvl1pPr>
              <a:defRPr sz="1539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7598" y="2247780"/>
            <a:ext cx="6626512" cy="368434"/>
          </a:xfrm>
        </p:spPr>
        <p:txBody>
          <a:bodyPr lIns="0" tIns="0" rIns="0" bIns="0"/>
          <a:lstStyle>
            <a:lvl1pPr>
              <a:defRPr sz="2394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2183403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5841" y="1641674"/>
            <a:ext cx="5920497" cy="236860"/>
          </a:xfrm>
        </p:spPr>
        <p:txBody>
          <a:bodyPr lIns="0" tIns="0" rIns="0" bIns="0"/>
          <a:lstStyle>
            <a:lvl1pPr>
              <a:defRPr sz="1539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590" y="1738726"/>
            <a:ext cx="465093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6284" y="1738726"/>
            <a:ext cx="465093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7499368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5841" y="1641674"/>
            <a:ext cx="5920497" cy="236860"/>
          </a:xfrm>
        </p:spPr>
        <p:txBody>
          <a:bodyPr lIns="0" tIns="0" rIns="0" bIns="0"/>
          <a:lstStyle>
            <a:lvl1pPr>
              <a:defRPr sz="1539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233633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4372006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348401"/>
            <a:ext cx="9088041" cy="27699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283816"/>
            <a:ext cx="7484269" cy="27699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459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919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79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83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9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75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219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679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34591" y="7030498"/>
            <a:ext cx="2459117" cy="315920"/>
          </a:xfrm>
        </p:spPr>
        <p:txBody>
          <a:bodyPr/>
          <a:lstStyle/>
          <a:p>
            <a:fld id="{DFB19406-18F5-499E-B26E-7CDA59CFCE07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635217" y="7030498"/>
            <a:ext cx="3421380" cy="31592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98105" y="7030498"/>
            <a:ext cx="2459117" cy="315920"/>
          </a:xfrm>
        </p:spPr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817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0"/>
            <a:ext cx="908804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7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4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68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03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37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7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062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406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75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222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9682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4"/>
            <a:ext cx="9088041" cy="1501435"/>
          </a:xfrm>
        </p:spPr>
        <p:txBody>
          <a:bodyPr anchor="t"/>
          <a:lstStyle>
            <a:lvl1pPr algn="l">
              <a:defRPr sz="2926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5"/>
            <a:ext cx="9088041" cy="1653678"/>
          </a:xfrm>
        </p:spPr>
        <p:txBody>
          <a:bodyPr anchor="b"/>
          <a:lstStyle>
            <a:lvl1pPr marL="0" indent="0">
              <a:buNone/>
              <a:defRPr sz="1462">
                <a:solidFill>
                  <a:schemeClr val="tx1">
                    <a:tint val="75000"/>
                  </a:schemeClr>
                </a:solidFill>
              </a:defRPr>
            </a:lvl1pPr>
            <a:lvl2pPr marL="334381" indent="0">
              <a:buNone/>
              <a:defRPr sz="1316">
                <a:solidFill>
                  <a:schemeClr val="tx1">
                    <a:tint val="75000"/>
                  </a:schemeClr>
                </a:solidFill>
              </a:defRPr>
            </a:lvl2pPr>
            <a:lvl3pPr marL="668762" indent="0">
              <a:buNone/>
              <a:defRPr sz="1170">
                <a:solidFill>
                  <a:schemeClr val="tx1">
                    <a:tint val="75000"/>
                  </a:schemeClr>
                </a:solidFill>
              </a:defRPr>
            </a:lvl3pPr>
            <a:lvl4pPr marL="1003143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4pPr>
            <a:lvl5pPr marL="1337524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5pPr>
            <a:lvl6pPr marL="1671905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6pPr>
            <a:lvl7pPr marL="2006286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7pPr>
            <a:lvl8pPr marL="2340667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8pPr>
            <a:lvl9pPr marL="2675048" indent="0">
              <a:buNone/>
              <a:defRPr sz="10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3484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15841" y="1641675"/>
            <a:ext cx="5920497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87598" y="2247779"/>
            <a:ext cx="6626512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rgbClr val="0070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217" y="7030497"/>
            <a:ext cx="3421380" cy="315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591" y="7030497"/>
            <a:ext cx="2459117" cy="315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8105" y="7030497"/>
            <a:ext cx="2459117" cy="315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408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390952">
        <a:defRPr>
          <a:latin typeface="+mn-lt"/>
          <a:ea typeface="+mn-ea"/>
          <a:cs typeface="+mn-cs"/>
        </a:defRPr>
      </a:lvl2pPr>
      <a:lvl3pPr marL="781903">
        <a:defRPr>
          <a:latin typeface="+mn-lt"/>
          <a:ea typeface="+mn-ea"/>
          <a:cs typeface="+mn-cs"/>
        </a:defRPr>
      </a:lvl3pPr>
      <a:lvl4pPr marL="1172855">
        <a:defRPr>
          <a:latin typeface="+mn-lt"/>
          <a:ea typeface="+mn-ea"/>
          <a:cs typeface="+mn-cs"/>
        </a:defRPr>
      </a:lvl4pPr>
      <a:lvl5pPr marL="1563807">
        <a:defRPr>
          <a:latin typeface="+mn-lt"/>
          <a:ea typeface="+mn-ea"/>
          <a:cs typeface="+mn-cs"/>
        </a:defRPr>
      </a:lvl5pPr>
      <a:lvl6pPr marL="1954759">
        <a:defRPr>
          <a:latin typeface="+mn-lt"/>
          <a:ea typeface="+mn-ea"/>
          <a:cs typeface="+mn-cs"/>
        </a:defRPr>
      </a:lvl6pPr>
      <a:lvl7pPr marL="2345710">
        <a:defRPr>
          <a:latin typeface="+mn-lt"/>
          <a:ea typeface="+mn-ea"/>
          <a:cs typeface="+mn-cs"/>
        </a:defRPr>
      </a:lvl7pPr>
      <a:lvl8pPr marL="2736662">
        <a:defRPr>
          <a:latin typeface="+mn-lt"/>
          <a:ea typeface="+mn-ea"/>
          <a:cs typeface="+mn-cs"/>
        </a:defRPr>
      </a:lvl8pPr>
      <a:lvl9pPr marL="3127614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390952">
        <a:defRPr>
          <a:latin typeface="+mn-lt"/>
          <a:ea typeface="+mn-ea"/>
          <a:cs typeface="+mn-cs"/>
        </a:defRPr>
      </a:lvl2pPr>
      <a:lvl3pPr marL="781903">
        <a:defRPr>
          <a:latin typeface="+mn-lt"/>
          <a:ea typeface="+mn-ea"/>
          <a:cs typeface="+mn-cs"/>
        </a:defRPr>
      </a:lvl3pPr>
      <a:lvl4pPr marL="1172855">
        <a:defRPr>
          <a:latin typeface="+mn-lt"/>
          <a:ea typeface="+mn-ea"/>
          <a:cs typeface="+mn-cs"/>
        </a:defRPr>
      </a:lvl4pPr>
      <a:lvl5pPr marL="1563807">
        <a:defRPr>
          <a:latin typeface="+mn-lt"/>
          <a:ea typeface="+mn-ea"/>
          <a:cs typeface="+mn-cs"/>
        </a:defRPr>
      </a:lvl5pPr>
      <a:lvl6pPr marL="1954759">
        <a:defRPr>
          <a:latin typeface="+mn-lt"/>
          <a:ea typeface="+mn-ea"/>
          <a:cs typeface="+mn-cs"/>
        </a:defRPr>
      </a:lvl6pPr>
      <a:lvl7pPr marL="2345710">
        <a:defRPr>
          <a:latin typeface="+mn-lt"/>
          <a:ea typeface="+mn-ea"/>
          <a:cs typeface="+mn-cs"/>
        </a:defRPr>
      </a:lvl7pPr>
      <a:lvl8pPr marL="2736662">
        <a:defRPr>
          <a:latin typeface="+mn-lt"/>
          <a:ea typeface="+mn-ea"/>
          <a:cs typeface="+mn-cs"/>
        </a:defRPr>
      </a:lvl8pPr>
      <a:lvl9pPr marL="3127614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302738"/>
            <a:ext cx="9622632" cy="1259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763927"/>
            <a:ext cx="9622632" cy="49890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7006702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04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7" y="7006702"/>
            <a:ext cx="3385741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7006702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01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defTabSz="668762" rtl="0" eaLnBrk="1" latinLnBrk="0" hangingPunct="1">
        <a:spcBef>
          <a:spcPct val="0"/>
        </a:spcBef>
        <a:buNone/>
        <a:defRPr sz="234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0786" indent="-250786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1pPr>
      <a:lvl2pPr marL="543369" indent="-208988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2pPr>
      <a:lvl3pPr marL="835953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2048" kern="1200">
          <a:solidFill>
            <a:schemeClr val="tx1"/>
          </a:solidFill>
          <a:latin typeface="+mn-lt"/>
          <a:ea typeface="+mn-ea"/>
          <a:cs typeface="+mn-cs"/>
        </a:defRPr>
      </a:lvl3pPr>
      <a:lvl4pPr marL="117033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–"/>
        <a:defRPr sz="2048" kern="1200">
          <a:solidFill>
            <a:schemeClr val="tx1"/>
          </a:solidFill>
          <a:latin typeface="+mn-lt"/>
          <a:ea typeface="+mn-ea"/>
          <a:cs typeface="+mn-cs"/>
        </a:defRPr>
      </a:lvl4pPr>
      <a:lvl5pPr marL="1504714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»"/>
        <a:defRPr sz="2048" kern="1200">
          <a:solidFill>
            <a:schemeClr val="tx1"/>
          </a:solidFill>
          <a:latin typeface="+mn-lt"/>
          <a:ea typeface="+mn-ea"/>
          <a:cs typeface="+mn-cs"/>
        </a:defRPr>
      </a:lvl5pPr>
      <a:lvl6pPr marL="183909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6pPr>
      <a:lvl7pPr marL="2173476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7pPr>
      <a:lvl8pPr marL="250785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8pPr>
      <a:lvl9pPr marL="2842238" indent="-167191" algn="l" defTabSz="668762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1pPr>
      <a:lvl2pPr marL="334381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2pPr>
      <a:lvl3pPr marL="668762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3pPr>
      <a:lvl4pPr marL="1003143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4pPr>
      <a:lvl5pPr marL="1337524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5pPr>
      <a:lvl6pPr marL="1671905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6pPr>
      <a:lvl7pPr marL="2006286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7pPr>
      <a:lvl8pPr marL="2340667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8pPr>
      <a:lvl9pPr marL="2675048" algn="l" defTabSz="668762" rtl="0" eaLnBrk="1" latinLnBrk="0" hangingPunct="1">
        <a:defRPr sz="13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9.bin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1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8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32.png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8.xml"/><Relationship Id="rId1" Type="http://schemas.openxmlformats.org/officeDocument/2006/relationships/themeOverride" Target="../theme/themeOverride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6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0.wmf"/><Relationship Id="rId12" Type="http://schemas.openxmlformats.org/officeDocument/2006/relationships/image" Target="../media/image12.png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0" Type="http://schemas.openxmlformats.org/officeDocument/2006/relationships/image" Target="../media/image14.png"/><Relationship Id="rId4" Type="http://schemas.openxmlformats.org/officeDocument/2006/relationships/image" Target="../media/image15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0.png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5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6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3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2">
                <a:lumMod val="40000"/>
                <a:lumOff val="60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59706" y="3005372"/>
            <a:ext cx="7772400" cy="1902073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Цифровая обработка сигналов</a:t>
            </a:r>
            <a:r>
              <a:rPr lang="ru-RU" sz="2800" dirty="0"/>
              <a:t/>
            </a:r>
            <a:br>
              <a:rPr lang="ru-RU" sz="2800" dirty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  <a:t>Строение КЧХ ЛИС-цепи конечного порядка</a:t>
            </a:r>
            <a:b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ru-RU" sz="2800" dirty="0"/>
              <a:t>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94999" y="5003973"/>
            <a:ext cx="6400800" cy="694928"/>
          </a:xfrm>
        </p:spPr>
        <p:txBody>
          <a:bodyPr>
            <a:noAutofit/>
          </a:bodyPr>
          <a:lstStyle/>
          <a:p>
            <a:r>
              <a:rPr lang="ru-RU" sz="2800" dirty="0">
                <a:solidFill>
                  <a:schemeClr val="tx2">
                    <a:lumMod val="75000"/>
                  </a:schemeClr>
                </a:solidFill>
              </a:rPr>
              <a:t>В.Н. Васюков</a:t>
            </a:r>
            <a:br>
              <a:rPr lang="ru-RU" sz="28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800" dirty="0">
                <a:solidFill>
                  <a:schemeClr val="tx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85366" y="2236355"/>
            <a:ext cx="97210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lang="ru-RU" sz="2000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lang="ru-RU" sz="20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49862" y="6018062"/>
            <a:ext cx="79208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 smtClean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67606" y="582579"/>
            <a:ext cx="1441846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669006" y="827510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8276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535731" y="221180"/>
            <a:ext cx="5676585" cy="73311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 marL="0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12201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24402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536603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48805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61006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073207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585408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097609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6921" y="1107711"/>
                <a:ext cx="9137972" cy="562794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8C4A7D9-1211-4C3C-8F57-DF4C34D8E94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107711"/>
                <a:ext cx="9137972" cy="5627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336404" y="1271368"/>
            <a:ext cx="807524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Рассмотрим каузальную устойчивую цепь А, у которой передаточная функция имеет нули</a:t>
            </a:r>
          </a:p>
          <a:p>
            <a:endParaRPr lang="ru-RU" sz="2800" dirty="0"/>
          </a:p>
          <a:p>
            <a:endParaRPr lang="ru-RU" sz="2800" dirty="0"/>
          </a:p>
          <a:p>
            <a:r>
              <a:rPr lang="ru-RU" sz="2800" dirty="0" smtClean="0"/>
              <a:t>и </a:t>
            </a:r>
            <a:r>
              <a:rPr lang="ru-RU" sz="2800" dirty="0"/>
              <a:t>полюсы                                        ,</a:t>
            </a:r>
          </a:p>
          <a:p>
            <a:endParaRPr lang="ru-RU" sz="2800" dirty="0"/>
          </a:p>
          <a:p>
            <a:r>
              <a:rPr lang="ru-RU" sz="2800" dirty="0"/>
              <a:t>все  внутри 1-окружности. 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685196" y="313447"/>
            <a:ext cx="5377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  <a:t>Минимально-фазовые цепи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1134"/>
              </p:ext>
            </p:extLst>
          </p:nvPr>
        </p:nvGraphicFramePr>
        <p:xfrm>
          <a:off x="3198805" y="2267846"/>
          <a:ext cx="2669034" cy="6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5" imgW="1676160" imgH="380880" progId="Equation.DSMT4">
                  <p:embed/>
                </p:oleObj>
              </mc:Choice>
              <mc:Fallback>
                <p:oleObj name="Equation" r:id="rId5" imgW="16761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05" y="2267846"/>
                        <a:ext cx="2669034" cy="606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64730"/>
              </p:ext>
            </p:extLst>
          </p:nvPr>
        </p:nvGraphicFramePr>
        <p:xfrm>
          <a:off x="3185666" y="2953427"/>
          <a:ext cx="2965798" cy="6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7" imgW="1828800" imgH="381000" progId="Equation.DSMT4">
                  <p:embed/>
                </p:oleObj>
              </mc:Choice>
              <mc:Fallback>
                <p:oleObj name="Equation" r:id="rId7" imgW="1828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66" y="2953427"/>
                        <a:ext cx="2965798" cy="61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336404" y="4477038"/>
            <a:ext cx="8075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едставим себе, что каскадно с этой цепью включается </a:t>
            </a:r>
            <a:r>
              <a:rPr lang="ru-RU" sz="2800" dirty="0" err="1"/>
              <a:t>всепропускающая</a:t>
            </a:r>
            <a:r>
              <a:rPr lang="ru-RU" sz="2800" dirty="0"/>
              <a:t> цепь В с одним полюсом, в точности совпадающим с одним из нулей цепи А, например,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21063"/>
              </p:ext>
            </p:extLst>
          </p:nvPr>
        </p:nvGraphicFramePr>
        <p:xfrm>
          <a:off x="5633938" y="5670635"/>
          <a:ext cx="432048" cy="69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Equation" r:id="rId9" imgW="241195" imgH="380835" progId="Equation.DSMT4">
                  <p:embed/>
                </p:oleObj>
              </mc:Choice>
              <mc:Fallback>
                <p:oleObj name="Equation" r:id="rId9" imgW="241195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938" y="5670635"/>
                        <a:ext cx="432048" cy="69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7314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EAE1FAE-1E91-4698-AAD8-40AD74A67CC3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1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1451" y="677049"/>
            <a:ext cx="4181475" cy="401955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881410" y="4696600"/>
            <a:ext cx="82192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Нуль всепропускающей устойчивой цепи В расположим вне единичной окружности в точке</a:t>
            </a:r>
          </a:p>
          <a:p>
            <a:r>
              <a:rPr lang="ru-RU" sz="2800" dirty="0"/>
              <a:t>Вследствие такого соединения образуется новая цепь, каузальная устойчивая, с такой же формой АЧХ, как у цепи А, но ФЧХ – другая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13775"/>
              </p:ext>
            </p:extLst>
          </p:nvPr>
        </p:nvGraphicFramePr>
        <p:xfrm>
          <a:off x="8946307" y="4912039"/>
          <a:ext cx="893936" cy="74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6" imgW="583947" imgH="482391" progId="Equation.DSMT4">
                  <p:embed/>
                </p:oleObj>
              </mc:Choice>
              <mc:Fallback>
                <p:oleObj name="Equation" r:id="rId6" imgW="58394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6307" y="4912039"/>
                        <a:ext cx="893936" cy="747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4910" y="677049"/>
            <a:ext cx="4181475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051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00097C0-CAC7-418E-8993-9781BA2A597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3978" y="537152"/>
            <a:ext cx="3567135" cy="34290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3698" y="3347789"/>
            <a:ext cx="3600400" cy="3460977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2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434" y="537152"/>
            <a:ext cx="3621804" cy="3481552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5121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2166328-F330-44B1-89AD-B0E4386B9F4B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169442" y="562514"/>
            <a:ext cx="864096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результате такого соединения двух цепей образуется устойчивая каузальная цепь, обладающая </a:t>
            </a:r>
            <a:r>
              <a:rPr lang="ru-RU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акой же АЧХ</a:t>
            </a:r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как исходная цепь (с точностью до константы), но обеспечивающая </a:t>
            </a:r>
            <a:r>
              <a:rPr lang="ru-RU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ольшую задержку </a:t>
            </a:r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игнала (больший «набег фазы») по сравнению с исходной цепью.</a:t>
            </a:r>
          </a:p>
          <a:p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то объясняется тем, что </a:t>
            </a:r>
            <a:r>
              <a:rPr lang="ru-RU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аузальная</a:t>
            </a:r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цепь (фазовый контур) В может только </a:t>
            </a:r>
            <a:r>
              <a:rPr lang="ru-RU" sz="28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увеличить</a:t>
            </a:r>
            <a:r>
              <a:rPr lang="ru-RU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задержку. Таким образом можно «переместить» все нули изнутри единичной окружности наружу, при этом будет изменяться только фазочастотная характеристика в сторону увеличения задержки.</a:t>
            </a: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этому исходная цепь А </a:t>
            </a:r>
            <a:r>
              <a:rPr lang="ru-RU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зывается минимально-фазовой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803110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1051952" y="276072"/>
            <a:ext cx="8496944" cy="9001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 marL="0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12201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24402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536603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48805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61006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073207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585408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097609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1331565"/>
                <a:ext cx="9137972" cy="561662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2BAA215-370B-4182-855C-615D42280629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331565"/>
                <a:ext cx="9137972" cy="56166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85199" y="222066"/>
            <a:ext cx="83617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3390">
              <a:spcBef>
                <a:spcPts val="600"/>
              </a:spcBef>
              <a:spcAft>
                <a:spcPts val="600"/>
              </a:spcAft>
            </a:pPr>
            <a: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  <a:t>Комплексная частотная характеристика ЛИС-цепи конечного порядк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1138" y="1448226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Числитель и знаменатель ПФ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6371"/>
              </p:ext>
            </p:extLst>
          </p:nvPr>
        </p:nvGraphicFramePr>
        <p:xfrm>
          <a:off x="1481139" y="2078315"/>
          <a:ext cx="8067757" cy="112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5" imgW="6489700" imgH="901700" progId="Equation.DSMT4">
                  <p:embed/>
                </p:oleObj>
              </mc:Choice>
              <mc:Fallback>
                <p:oleObj name="Equation" r:id="rId5" imgW="64897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9" y="2078315"/>
                        <a:ext cx="8067757" cy="112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67062"/>
              </p:ext>
            </p:extLst>
          </p:nvPr>
        </p:nvGraphicFramePr>
        <p:xfrm>
          <a:off x="1241451" y="3560141"/>
          <a:ext cx="8613759" cy="115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7" imgW="6743700" imgH="901700" progId="Equation.DSMT4">
                  <p:embed/>
                </p:oleObj>
              </mc:Choice>
              <mc:Fallback>
                <p:oleObj name="Equation" r:id="rId7" imgW="67437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51" y="3560141"/>
                        <a:ext cx="8613759" cy="1155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241451" y="4891048"/>
            <a:ext cx="86137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оэтому передаточная функция ЛИС-цепи конечного порядка однозначно с точностью до коэффициента определяется совокупностью нулей и полюсов </a:t>
            </a:r>
          </a:p>
        </p:txBody>
      </p:sp>
    </p:spTree>
    <p:extLst>
      <p:ext uri="{BB962C8B-B14F-4D97-AF65-F5344CB8AC3E}">
        <p14:creationId xmlns:p14="http://schemas.microsoft.com/office/powerpoint/2010/main" val="1029423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F049D23-5B11-4C9A-8FC8-FF5073D1E71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4922"/>
              </p:ext>
            </p:extLst>
          </p:nvPr>
        </p:nvGraphicFramePr>
        <p:xfrm>
          <a:off x="2670970" y="581396"/>
          <a:ext cx="4331121" cy="240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5" imgW="3263760" imgH="1815840" progId="Equation.DSMT4">
                  <p:embed/>
                </p:oleObj>
              </mc:Choice>
              <mc:Fallback>
                <p:oleObj name="Equation" r:id="rId5" imgW="3263760" imgH="1815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70" y="581396"/>
                        <a:ext cx="4331121" cy="2409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385466" y="2987750"/>
            <a:ext cx="85324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сужение передаточной функции на 1-окружность – комплексная частотная характеристика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94320"/>
              </p:ext>
            </p:extLst>
          </p:nvPr>
        </p:nvGraphicFramePr>
        <p:xfrm>
          <a:off x="1115405" y="4427909"/>
          <a:ext cx="8461002" cy="201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7" imgW="7645320" imgH="1815840" progId="Equation.DSMT4">
                  <p:embed/>
                </p:oleObj>
              </mc:Choice>
              <mc:Fallback>
                <p:oleObj name="Equation" r:id="rId7" imgW="7645320" imgH="1815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05" y="4427909"/>
                        <a:ext cx="8461002" cy="2016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667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70510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42C4FF4-DFC3-41E3-9AC4-7AD73732E7BA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05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4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63643"/>
              </p:ext>
            </p:extLst>
          </p:nvPr>
        </p:nvGraphicFramePr>
        <p:xfrm>
          <a:off x="2812517" y="326830"/>
          <a:ext cx="5337720" cy="265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5" imgW="3657600" imgH="1815840" progId="Equation.DSMT4">
                  <p:embed/>
                </p:oleObj>
              </mc:Choice>
              <mc:Fallback>
                <p:oleObj name="Equation" r:id="rId5" imgW="3657600" imgH="1815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517" y="326830"/>
                        <a:ext cx="5337720" cy="2652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89522" y="467469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7030A0"/>
                </a:solidFill>
              </a:rPr>
              <a:t>АЧХ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0404"/>
              </p:ext>
            </p:extLst>
          </p:nvPr>
        </p:nvGraphicFramePr>
        <p:xfrm>
          <a:off x="3884639" y="3003473"/>
          <a:ext cx="4127321" cy="76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7" imgW="2565400" imgH="469900" progId="Equation.DSMT4">
                  <p:embed/>
                </p:oleObj>
              </mc:Choice>
              <mc:Fallback>
                <p:oleObj name="Equation" r:id="rId7" imgW="2565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39" y="3003473"/>
                        <a:ext cx="4127321" cy="767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6782"/>
              </p:ext>
            </p:extLst>
          </p:nvPr>
        </p:nvGraphicFramePr>
        <p:xfrm>
          <a:off x="1506705" y="3798827"/>
          <a:ext cx="7949343" cy="286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9" imgW="5257800" imgH="1892160" progId="Equation.DSMT4">
                  <p:embed/>
                </p:oleObj>
              </mc:Choice>
              <mc:Fallback>
                <p:oleObj name="Equation" r:id="rId9" imgW="5257800" imgH="1892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05" y="3798827"/>
                        <a:ext cx="7949343" cy="286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6585" y="3227759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7030A0"/>
                </a:solidFill>
              </a:rPr>
              <a:t>ФЧХ</a:t>
            </a:r>
          </a:p>
        </p:txBody>
      </p:sp>
    </p:spTree>
    <p:extLst>
      <p:ext uri="{BB962C8B-B14F-4D97-AF65-F5344CB8AC3E}">
        <p14:creationId xmlns:p14="http://schemas.microsoft.com/office/powerpoint/2010/main" val="31908321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6EAB6CC-0875-4DD2-AFFA-21CAFED2FD4C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11" descr="Рис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957" y="4242376"/>
            <a:ext cx="4320480" cy="264780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817514" y="611485"/>
            <a:ext cx="1564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 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38238"/>
              </p:ext>
            </p:extLst>
          </p:nvPr>
        </p:nvGraphicFramePr>
        <p:xfrm>
          <a:off x="3538862" y="576085"/>
          <a:ext cx="1601365" cy="60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6" imgW="1244520" imgH="469800" progId="Equation.DSMT4">
                  <p:embed/>
                </p:oleObj>
              </mc:Choice>
              <mc:Fallback>
                <p:oleObj name="Equation" r:id="rId6" imgW="12445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62" y="576085"/>
                        <a:ext cx="1601365" cy="60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54609"/>
              </p:ext>
            </p:extLst>
          </p:nvPr>
        </p:nvGraphicFramePr>
        <p:xfrm>
          <a:off x="1028238" y="1146133"/>
          <a:ext cx="8886655" cy="152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8" imgW="6438600" imgH="1104840" progId="Equation.DSMT4">
                  <p:embed/>
                </p:oleObj>
              </mc:Choice>
              <mc:Fallback>
                <p:oleObj name="Equation" r:id="rId8" imgW="6438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238" y="1146133"/>
                        <a:ext cx="8886655" cy="1524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 descr="Рис 3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26" y="2617579"/>
            <a:ext cx="4320480" cy="177932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50327"/>
              </p:ext>
            </p:extLst>
          </p:nvPr>
        </p:nvGraphicFramePr>
        <p:xfrm>
          <a:off x="958638" y="2693383"/>
          <a:ext cx="4250392" cy="401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Picture" r:id="rId11" imgW="2084759" imgH="1989002" progId="Word.Picture.8">
                  <p:embed/>
                </p:oleObj>
              </mc:Choice>
              <mc:Fallback>
                <p:oleObj name="Picture" r:id="rId11" imgW="2084759" imgH="1989002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38" y="2693383"/>
                        <a:ext cx="4250392" cy="4019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1198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958663" y="235145"/>
            <a:ext cx="8496944" cy="6643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 marL="0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12201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24402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536603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48805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61006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073207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585408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097609" algn="l" defTabSz="1024402" rtl="0" eaLnBrk="1" latinLnBrk="0" hangingPunct="1">
              <a:defRPr sz="2017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6921" y="1043533"/>
                <a:ext cx="9137972" cy="6048672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BF6DB13-14F8-424B-B6B6-CFE151FE3B6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1043533"/>
                <a:ext cx="9137972" cy="60486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11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277" y="4049135"/>
            <a:ext cx="3207875" cy="295756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946659" y="293658"/>
            <a:ext cx="4757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err="1">
                <a:solidFill>
                  <a:schemeClr val="accent4">
                    <a:lumMod val="75000"/>
                  </a:schemeClr>
                </a:solidFill>
              </a:rPr>
              <a:t>Всепропускающие</a:t>
            </a:r>
            <a:r>
              <a:rPr lang="ru-RU" sz="2800" b="1" dirty="0">
                <a:solidFill>
                  <a:schemeClr val="accent4">
                    <a:lumMod val="75000"/>
                  </a:schemeClr>
                </a:solidFill>
              </a:rPr>
              <a:t> цепи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1686"/>
              </p:ext>
            </p:extLst>
          </p:nvPr>
        </p:nvGraphicFramePr>
        <p:xfrm>
          <a:off x="1982948" y="1196088"/>
          <a:ext cx="6225175" cy="288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6" imgW="4508280" imgH="2082600" progId="Equation.DSMT4">
                  <p:embed/>
                </p:oleObj>
              </mc:Choice>
              <mc:Fallback>
                <p:oleObj name="Equation" r:id="rId6" imgW="4508280" imgH="20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948" y="1196088"/>
                        <a:ext cx="6225175" cy="288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41485"/>
              </p:ext>
            </p:extLst>
          </p:nvPr>
        </p:nvGraphicFramePr>
        <p:xfrm>
          <a:off x="1306658" y="4652932"/>
          <a:ext cx="1673763" cy="63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8" imgW="1040948" imgH="406224" progId="Equation.DSMT4">
                  <p:embed/>
                </p:oleObj>
              </mc:Choice>
              <mc:Fallback>
                <p:oleObj name="Equation" r:id="rId8" imgW="1040948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58" y="4652932"/>
                        <a:ext cx="1673763" cy="639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71762"/>
              </p:ext>
            </p:extLst>
          </p:nvPr>
        </p:nvGraphicFramePr>
        <p:xfrm>
          <a:off x="1306657" y="5718244"/>
          <a:ext cx="1600526" cy="98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10" imgW="1180588" imgH="723586" progId="Equation.DSMT4">
                  <p:embed/>
                </p:oleObj>
              </mc:Choice>
              <mc:Fallback>
                <p:oleObj name="Equation" r:id="rId10" imgW="1180588" imgH="7235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57" y="5718244"/>
                        <a:ext cx="1600526" cy="98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7288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5429F39-D2B2-43A2-B94F-FE9DEBDC5C81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24239"/>
              </p:ext>
            </p:extLst>
          </p:nvPr>
        </p:nvGraphicFramePr>
        <p:xfrm>
          <a:off x="1123156" y="611187"/>
          <a:ext cx="8275638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5" imgW="5295600" imgH="1739880" progId="Equation.DSMT4">
                  <p:embed/>
                </p:oleObj>
              </mc:Choice>
              <mc:Fallback>
                <p:oleObj name="Equation" r:id="rId5" imgW="52956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156" y="611187"/>
                        <a:ext cx="8275638" cy="272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09628"/>
              </p:ext>
            </p:extLst>
          </p:nvPr>
        </p:nvGraphicFramePr>
        <p:xfrm>
          <a:off x="1313459" y="3563813"/>
          <a:ext cx="7720013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7" imgW="4940280" imgH="939600" progId="Equation.DSMT4">
                  <p:embed/>
                </p:oleObj>
              </mc:Choice>
              <mc:Fallback>
                <p:oleObj name="Equation" r:id="rId7" imgW="4940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459" y="3563813"/>
                        <a:ext cx="7720013" cy="147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163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2ABDCD1-1354-4D48-B92B-5F0DC08AD4E8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763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 descr="Рис 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62" y="971525"/>
            <a:ext cx="3888432" cy="37618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Рис 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272" y="1949056"/>
            <a:ext cx="5199272" cy="230223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34130"/>
              </p:ext>
            </p:extLst>
          </p:nvPr>
        </p:nvGraphicFramePr>
        <p:xfrm>
          <a:off x="1644844" y="596968"/>
          <a:ext cx="1356439" cy="58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7" imgW="876300" imgH="381000" progId="Equation.DSMT4">
                  <p:embed/>
                </p:oleObj>
              </mc:Choice>
              <mc:Fallback>
                <p:oleObj name="Equation" r:id="rId7" imgW="8763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844" y="596968"/>
                        <a:ext cx="1356439" cy="589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74115" y="2279568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71913"/>
              </p:ext>
            </p:extLst>
          </p:nvPr>
        </p:nvGraphicFramePr>
        <p:xfrm>
          <a:off x="1574115" y="1399657"/>
          <a:ext cx="1773774" cy="54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9" imgW="1079500" imgH="330200" progId="Equation.DSMT4">
                  <p:embed/>
                </p:oleObj>
              </mc:Choice>
              <mc:Fallback>
                <p:oleObj name="Equation" r:id="rId9" imgW="10795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15" y="1399657"/>
                        <a:ext cx="1773774" cy="549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Рис 3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272" y="4433923"/>
            <a:ext cx="5199272" cy="24229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084440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BEA5AF4-7D90-48B6-847D-4BD0B281B6CD}" type="mathplaceholder">
                        <a:rPr lang="ru-RU" i="1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21" y="243081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9</a:t>
            </a:fld>
            <a:endParaRPr lang="ru-RU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434" y="1087872"/>
            <a:ext cx="8568952" cy="73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570" y="2141537"/>
            <a:ext cx="84486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522" y="5652046"/>
            <a:ext cx="27813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004126" y="5771792"/>
            <a:ext cx="4572000" cy="72417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2006 </a:t>
            </a:r>
            <a:r>
              <a:rPr lang="en-US" dirty="0" err="1"/>
              <a:t>Shenoi</a:t>
            </a:r>
            <a:r>
              <a:rPr lang="en-US" dirty="0"/>
              <a:t> B. Introduction to Digital Signal Processing and Filter Design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57474" y="539478"/>
            <a:ext cx="7200800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щий взгляд на ВПЦ</a:t>
            </a:r>
          </a:p>
        </p:txBody>
      </p:sp>
    </p:spTree>
    <p:extLst>
      <p:ext uri="{BB962C8B-B14F-4D97-AF65-F5344CB8AC3E}">
        <p14:creationId xmlns:p14="http://schemas.microsoft.com/office/powerpoint/2010/main" val="28909895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204</TotalTime>
  <Words>304</Words>
  <Application>Microsoft Office PowerPoint</Application>
  <PresentationFormat>Произвольный</PresentationFormat>
  <Paragraphs>51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Office Theme</vt:lpstr>
      <vt:lpstr>2_Тема Office</vt:lpstr>
      <vt:lpstr>Equation</vt:lpstr>
      <vt:lpstr>Picture</vt:lpstr>
      <vt:lpstr>Цифровая обработка сигналов  Строение КЧХ ЛИС-цепи конечного порядка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фровая обработка сигналов</dc:title>
  <dc:creator>ВНВ</dc:creator>
  <cp:lastModifiedBy>VNV</cp:lastModifiedBy>
  <cp:revision>120</cp:revision>
  <dcterms:created xsi:type="dcterms:W3CDTF">2020-03-04T10:24:45Z</dcterms:created>
  <dcterms:modified xsi:type="dcterms:W3CDTF">2024-03-04T14:41:39Z</dcterms:modified>
</cp:coreProperties>
</file>